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62259A" w14:textId="77777777" w:rsidR="00E26887" w:rsidRPr="004248B3" w:rsidRDefault="00E26887" w:rsidP="00E26887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ĐÁP ÁN </w:t>
      </w:r>
      <w:r w:rsidRPr="004248B3">
        <w:rPr>
          <w:rFonts w:ascii="Times New Roman" w:hAnsi="Times New Roman" w:cs="Times New Roman"/>
          <w:b/>
          <w:bCs/>
          <w:sz w:val="28"/>
          <w:szCs w:val="28"/>
        </w:rPr>
        <w:t>PHIẾU BÀI TẬP TOÁN LỚP 6 TUẦN 3</w:t>
      </w:r>
    </w:p>
    <w:p w14:paraId="3949794F" w14:textId="77777777" w:rsidR="00E26887" w:rsidRPr="004248B3" w:rsidRDefault="00E26887" w:rsidP="00E2688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1: Thực hiện phép tính.</w:t>
      </w:r>
    </w:p>
    <w:tbl>
      <w:tblPr>
        <w:tblStyle w:val="TableGrid"/>
        <w:tblpPr w:leftFromText="180" w:rightFromText="180" w:vertAnchor="text" w:horzAnchor="margin" w:tblpX="358" w:tblpY="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39"/>
        <w:gridCol w:w="4779"/>
      </w:tblGrid>
      <w:tr w:rsidR="00E26887" w:rsidRPr="004248B3" w14:paraId="624974C8" w14:textId="77777777" w:rsidTr="00624732">
        <w:trPr>
          <w:trHeight w:val="2417"/>
        </w:trPr>
        <w:tc>
          <w:tcPr>
            <w:tcW w:w="4439" w:type="dxa"/>
          </w:tcPr>
          <w:p w14:paraId="7C4E71F4" w14:textId="77777777" w:rsidR="00E26887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0C6A54">
              <w:rPr>
                <w:rFonts w:ascii="Times New Roman" w:hAnsi="Times New Roman" w:cs="Times New Roman"/>
                <w:sz w:val="28"/>
                <w:szCs w:val="28"/>
              </w:rPr>
              <w:t>(–175) – 43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</w:p>
          <w:p w14:paraId="1FD1D9D9" w14:textId="77777777" w:rsidR="00E26887" w:rsidRDefault="00E26887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 (-175)+ (-436)</w:t>
            </w:r>
          </w:p>
          <w:p w14:paraId="52BFA8FC" w14:textId="509F2A61" w:rsidR="00E26887" w:rsidRPr="000C6A54" w:rsidRDefault="00E26887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611</w:t>
            </w:r>
            <w:r w:rsidRPr="000C6A5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A101302" w14:textId="77777777" w:rsidR="007435AE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7435AE">
              <w:rPr>
                <w:rFonts w:ascii="Times New Roman" w:hAnsi="Times New Roman" w:cs="Times New Roman"/>
                <w:sz w:val="28"/>
                <w:szCs w:val="28"/>
              </w:rPr>
              <w:t>(– 630) – (– 360)</w:t>
            </w:r>
          </w:p>
          <w:p w14:paraId="11FD8D0A" w14:textId="68E93914" w:rsidR="007435AE" w:rsidRDefault="007435AE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="00E26887" w:rsidRPr="007435A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435AE">
              <w:rPr>
                <w:rFonts w:ascii="Times New Roman" w:hAnsi="Times New Roman" w:cs="Times New Roman"/>
                <w:sz w:val="28"/>
                <w:szCs w:val="28"/>
              </w:rPr>
              <w:t xml:space="preserve">(– 630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7435AE">
              <w:rPr>
                <w:rFonts w:ascii="Times New Roman" w:hAnsi="Times New Roman" w:cs="Times New Roman"/>
                <w:sz w:val="28"/>
                <w:szCs w:val="28"/>
              </w:rPr>
              <w:t xml:space="preserve"> 360</w:t>
            </w:r>
          </w:p>
          <w:p w14:paraId="1DC2AADC" w14:textId="2408C91C" w:rsidR="00E26887" w:rsidRPr="007435AE" w:rsidRDefault="007435AE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270</w:t>
            </w:r>
          </w:p>
          <w:p w14:paraId="50216F32" w14:textId="0017F84A" w:rsidR="00E26887" w:rsidRDefault="00E26887" w:rsidP="00624732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20" w:dyaOrig="400" w14:anchorId="264698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8" type="#_x0000_t75" style="width:26.25pt;height:20.25pt" o:ole="">
                  <v:imagedata r:id="rId5" o:title=""/>
                </v:shape>
                <o:OLEObject Type="Embed" ProgID="Equation.DSMT4" ShapeID="_x0000_i1068" DrawAspect="Content" ObjectID="_1644037382" r:id="rId6"/>
              </w:objec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– 210</w:t>
            </w:r>
          </w:p>
          <w:p w14:paraId="329CDC71" w14:textId="00816557" w:rsidR="007435AE" w:rsidRDefault="007435AE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68260F">
              <w:rPr>
                <w:rFonts w:ascii="Times New Roman" w:hAnsi="Times New Roman" w:cs="Times New Roman"/>
                <w:sz w:val="28"/>
                <w:szCs w:val="28"/>
              </w:rPr>
              <w:t xml:space="preserve"> 73+ (-210)</w:t>
            </w:r>
          </w:p>
          <w:p w14:paraId="7F19774B" w14:textId="2460BF2F" w:rsidR="0068260F" w:rsidRPr="004248B3" w:rsidRDefault="0068260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137</w:t>
            </w:r>
          </w:p>
          <w:p w14:paraId="2DB3B0A0" w14:textId="2E934524" w:rsidR="00E26887" w:rsidRDefault="00E26887" w:rsidP="00624732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312 – 419 </w:t>
            </w:r>
          </w:p>
          <w:p w14:paraId="62D05277" w14:textId="47CFB6C2" w:rsidR="0068260F" w:rsidRDefault="0068260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312+ (-419)</w:t>
            </w:r>
          </w:p>
          <w:p w14:paraId="06A2FBC9" w14:textId="746F4A24" w:rsidR="0068260F" w:rsidRPr="004248B3" w:rsidRDefault="0068260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107</w:t>
            </w:r>
          </w:p>
          <w:p w14:paraId="751DFA0A" w14:textId="77777777" w:rsidR="0068260F" w:rsidRDefault="00E26887" w:rsidP="00624732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– 364 + (- 97) – 636</w:t>
            </w:r>
          </w:p>
          <w:p w14:paraId="618BAD55" w14:textId="3AA1B10B" w:rsidR="00E26887" w:rsidRDefault="0068260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E26887"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– 36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+ (- 97) </w:t>
            </w:r>
            <w:r w:rsidR="00A67B9D">
              <w:rPr>
                <w:rFonts w:ascii="Times New Roman" w:hAnsi="Times New Roman" w:cs="Times New Roman"/>
                <w:sz w:val="28"/>
                <w:szCs w:val="28"/>
              </w:rPr>
              <w:t>+(-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636</w:t>
            </w:r>
            <w:r w:rsidR="00A67B9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6811B6F4" w14:textId="583EE65E" w:rsidR="00A67B9D" w:rsidRDefault="00A67B9D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(-461)+(-636)</w:t>
            </w:r>
          </w:p>
          <w:p w14:paraId="00188AE1" w14:textId="2F38056D" w:rsidR="00A67B9D" w:rsidRPr="004248B3" w:rsidRDefault="00A67B9D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1097</w:t>
            </w:r>
          </w:p>
          <w:p w14:paraId="46859375" w14:textId="19EF0F18" w:rsidR="00E26887" w:rsidRDefault="00E26887" w:rsidP="00624732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– 87 + (- 12) – ( - 487) + 512</w:t>
            </w:r>
          </w:p>
          <w:p w14:paraId="0322DBAC" w14:textId="58D17187" w:rsidR="00A67B9D" w:rsidRDefault="00A67B9D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 (-87)+</w:t>
            </w:r>
            <w:r w:rsidR="00CC081F">
              <w:rPr>
                <w:rFonts w:ascii="Times New Roman" w:hAnsi="Times New Roman" w:cs="Times New Roman"/>
                <w:sz w:val="28"/>
                <w:szCs w:val="28"/>
              </w:rPr>
              <w:t>(-12)+487+512</w:t>
            </w:r>
          </w:p>
          <w:p w14:paraId="75FD25B3" w14:textId="1C6757A5" w:rsidR="00CC081F" w:rsidRDefault="00CC081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(-99)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87+512</w:t>
            </w:r>
          </w:p>
          <w:p w14:paraId="439A1EAC" w14:textId="75D9DEEA" w:rsidR="00CC081F" w:rsidRDefault="00CC081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388+512</w:t>
            </w:r>
          </w:p>
          <w:p w14:paraId="4249A2E8" w14:textId="76996659" w:rsidR="00CC081F" w:rsidRDefault="00CC081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900</w:t>
            </w:r>
          </w:p>
          <w:p w14:paraId="75F862BC" w14:textId="048D2AE3" w:rsidR="00CC081F" w:rsidRDefault="009E60A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2: </w:t>
            </w:r>
          </w:p>
          <w:p w14:paraId="29B9C000" w14:textId="77777777" w:rsidR="009E60AF" w:rsidRDefault="009E60A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– 87 + (- 12) – ( - 487) + 512</w:t>
            </w:r>
          </w:p>
          <w:p w14:paraId="36B2EC28" w14:textId="2FFBC367" w:rsidR="009E60AF" w:rsidRDefault="009E60A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-87)+(-12)+487+512</w:t>
            </w:r>
          </w:p>
          <w:p w14:paraId="4F055064" w14:textId="553E1F58" w:rsidR="00F54398" w:rsidRDefault="009E60AF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-87)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>+487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]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F54398" w:rsidRPr="004248B3">
              <w:rPr>
                <w:rFonts w:ascii="Times New Roman" w:hAnsi="Times New Roman" w:cs="Times New Roman"/>
                <w:sz w:val="28"/>
                <w:szCs w:val="28"/>
              </w:rPr>
              <w:t>[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>(-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="00F54398">
              <w:rPr>
                <w:rFonts w:ascii="Times New Roman" w:hAnsi="Times New Roman" w:cs="Times New Roman"/>
                <w:sz w:val="28"/>
                <w:szCs w:val="28"/>
              </w:rPr>
              <w:t>+512</w:t>
            </w:r>
            <w:r w:rsidR="00F54398" w:rsidRPr="004248B3">
              <w:rPr>
                <w:rFonts w:ascii="Times New Roman" w:hAnsi="Times New Roman" w:cs="Times New Roman"/>
                <w:sz w:val="28"/>
                <w:szCs w:val="28"/>
              </w:rPr>
              <w:t>]</w:t>
            </w:r>
          </w:p>
          <w:p w14:paraId="4B455D84" w14:textId="22063849" w:rsidR="00F54398" w:rsidRDefault="00F54398" w:rsidP="00624732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400+500</w:t>
            </w:r>
          </w:p>
          <w:p w14:paraId="0D76D9D5" w14:textId="79A13C56" w:rsidR="0069508C" w:rsidRPr="00A377F9" w:rsidRDefault="00F54398" w:rsidP="00981FE0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900</w:t>
            </w:r>
          </w:p>
        </w:tc>
        <w:tc>
          <w:tcPr>
            <w:tcW w:w="4779" w:type="dxa"/>
          </w:tcPr>
          <w:p w14:paraId="1FE6981F" w14:textId="77777777" w:rsidR="00981FE0" w:rsidRDefault="00981FE0" w:rsidP="00981FE0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768 + (- 199) – (-532)</w:t>
            </w:r>
          </w:p>
          <w:p w14:paraId="6C66B0CE" w14:textId="77777777" w:rsidR="00981FE0" w:rsidRDefault="00981FE0" w:rsidP="00981FE0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768 + (- 199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532</w:t>
            </w:r>
          </w:p>
          <w:p w14:paraId="3A99BCFB" w14:textId="77777777" w:rsidR="00981FE0" w:rsidRDefault="00981FE0" w:rsidP="00981FE0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569+ 532</w:t>
            </w:r>
          </w:p>
          <w:p w14:paraId="36F3C39F" w14:textId="77777777" w:rsidR="00981FE0" w:rsidRDefault="00981FE0" w:rsidP="00981FE0">
            <w:pPr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1101</w:t>
            </w:r>
          </w:p>
          <w:p w14:paraId="238F6A31" w14:textId="2DB6586E" w:rsidR="00E26887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42 . (-16)</w:t>
            </w:r>
          </w:p>
          <w:p w14:paraId="476B4B07" w14:textId="4063DC40" w:rsidR="0069508C" w:rsidRPr="004248B3" w:rsidRDefault="0069508C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672</w:t>
            </w:r>
          </w:p>
          <w:p w14:paraId="34FEB3F0" w14:textId="77777777" w:rsidR="0069508C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-57. 67</w:t>
            </w:r>
          </w:p>
          <w:p w14:paraId="4FE99AEA" w14:textId="1168B5A7" w:rsidR="00E26887" w:rsidRPr="004248B3" w:rsidRDefault="0069508C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D000AB">
              <w:rPr>
                <w:rFonts w:ascii="Times New Roman" w:hAnsi="Times New Roman" w:cs="Times New Roman"/>
                <w:sz w:val="28"/>
                <w:szCs w:val="28"/>
              </w:rPr>
              <w:t>-3819</w:t>
            </w:r>
            <w:r w:rsidR="00E26887"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FE8D6ED" w14:textId="790D931E" w:rsidR="00E26887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– 35 . ( - 65)</w:t>
            </w:r>
          </w:p>
          <w:p w14:paraId="18D1E2BB" w14:textId="4F9CFF06" w:rsidR="00D000AB" w:rsidRPr="004248B3" w:rsidRDefault="00D000AB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2275</w:t>
            </w:r>
          </w:p>
          <w:p w14:paraId="328A2CB9" w14:textId="143C49C7" w:rsidR="00E26887" w:rsidRPr="004248B3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(-13)</w:t>
            </w:r>
            <w:r w:rsidRPr="004248B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000AB">
              <w:rPr>
                <w:rFonts w:ascii="Times New Roman" w:hAnsi="Times New Roman" w:cs="Times New Roman"/>
                <w:sz w:val="28"/>
                <w:szCs w:val="28"/>
              </w:rPr>
              <w:t>=169</w:t>
            </w:r>
          </w:p>
          <w:p w14:paraId="79E27AE3" w14:textId="67E7248B" w:rsidR="00E26887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 [(-23) . 5] : 5</w:t>
            </w:r>
          </w:p>
          <w:p w14:paraId="2971CCC0" w14:textId="2EE5696A" w:rsidR="00D000AB" w:rsidRDefault="00D000AB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115:5</w:t>
            </w:r>
          </w:p>
          <w:p w14:paraId="3209C70C" w14:textId="0D28CCD8" w:rsidR="00D000AB" w:rsidRPr="004248B3" w:rsidRDefault="00D000AB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23</w:t>
            </w:r>
          </w:p>
          <w:p w14:paraId="53ABE3B9" w14:textId="77777777" w:rsidR="00E26887" w:rsidRDefault="00E26887" w:rsidP="00624732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[32 . (-7)] : 32</w:t>
            </w:r>
          </w:p>
          <w:p w14:paraId="10498483" w14:textId="77777777" w:rsidR="00D000AB" w:rsidRDefault="00D000AB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(-224):32</w:t>
            </w:r>
          </w:p>
          <w:p w14:paraId="13F7F3AE" w14:textId="77777777" w:rsidR="00D000AB" w:rsidRDefault="00D000AB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624732">
              <w:rPr>
                <w:rFonts w:ascii="Times New Roman" w:hAnsi="Times New Roman" w:cs="Times New Roman"/>
                <w:sz w:val="28"/>
                <w:szCs w:val="28"/>
              </w:rPr>
              <w:t>-7</w:t>
            </w:r>
          </w:p>
          <w:p w14:paraId="53C56C38" w14:textId="77777777" w:rsidR="00624732" w:rsidRDefault="00624732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2: </w:t>
            </w:r>
          </w:p>
          <w:p w14:paraId="32BA7A63" w14:textId="77777777" w:rsidR="00624732" w:rsidRDefault="00624732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[32 . (-7)] : 32</w:t>
            </w:r>
          </w:p>
          <w:p w14:paraId="7AB710EF" w14:textId="5BC8C2F8" w:rsidR="00624732" w:rsidRDefault="00624732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>[3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32</w:t>
            </w:r>
            <w:r w:rsidRPr="004248B3">
              <w:rPr>
                <w:rFonts w:ascii="Times New Roman" w:hAnsi="Times New Roman" w:cs="Times New Roman"/>
                <w:sz w:val="28"/>
                <w:szCs w:val="28"/>
              </w:rPr>
              <w:t xml:space="preserve">]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(-7)</w:t>
            </w:r>
          </w:p>
          <w:p w14:paraId="3FEC7FE2" w14:textId="2DEB8E9E" w:rsidR="00624732" w:rsidRDefault="00624732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-7</w:t>
            </w:r>
          </w:p>
          <w:p w14:paraId="009153D3" w14:textId="5C1198EF" w:rsidR="00624732" w:rsidRPr="00624732" w:rsidRDefault="00624732" w:rsidP="00624732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712002A" w14:textId="40A48DD1" w:rsidR="00E26887" w:rsidRPr="004248B3" w:rsidRDefault="00E26887" w:rsidP="00E2688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4248B3">
        <w:rPr>
          <w:rFonts w:ascii="Times New Roman" w:hAnsi="Times New Roman" w:cs="Times New Roman"/>
          <w:b/>
          <w:bCs/>
          <w:sz w:val="28"/>
          <w:szCs w:val="28"/>
        </w:rPr>
        <w:t>Bài 2: Tính hợp lí</w:t>
      </w:r>
    </w:p>
    <w:p w14:paraId="489D1297" w14:textId="10478A97" w:rsidR="00E26887" w:rsidRDefault="00E26887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879 + [64 + (- 879) + 36]</w:t>
      </w:r>
    </w:p>
    <w:p w14:paraId="239C6DA4" w14:textId="51653038" w:rsidR="00247193" w:rsidRPr="00247193" w:rsidRDefault="00247193" w:rsidP="00247193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879 + 64 + (- 879) + 36</w:t>
      </w:r>
    </w:p>
    <w:p w14:paraId="603159C7" w14:textId="77777777" w:rsidR="00981FE0" w:rsidRDefault="00981FE0" w:rsidP="00981FE0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879 + [64 + (- 879) + 36]</w:t>
      </w:r>
    </w:p>
    <w:p w14:paraId="684D5C9E" w14:textId="7B3CFE8A" w:rsidR="00981FE0" w:rsidRDefault="00981FE0" w:rsidP="00981FE0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879+</w:t>
      </w:r>
      <w:r w:rsidRPr="004248B3">
        <w:rPr>
          <w:rFonts w:ascii="Times New Roman" w:hAnsi="Times New Roman" w:cs="Times New Roman"/>
          <w:sz w:val="28"/>
          <w:szCs w:val="28"/>
        </w:rPr>
        <w:t xml:space="preserve"> (- 879)]</w:t>
      </w:r>
      <w:r>
        <w:rPr>
          <w:rFonts w:ascii="Times New Roman" w:hAnsi="Times New Roman" w:cs="Times New Roman"/>
          <w:sz w:val="28"/>
          <w:szCs w:val="28"/>
        </w:rPr>
        <w:t>+(64+36)</w:t>
      </w:r>
    </w:p>
    <w:p w14:paraId="6DFDDFA7" w14:textId="33069FB2" w:rsidR="00981FE0" w:rsidRDefault="00981FE0" w:rsidP="00981FE0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="00E11507">
        <w:rPr>
          <w:rFonts w:ascii="Times New Roman" w:hAnsi="Times New Roman" w:cs="Times New Roman"/>
          <w:sz w:val="28"/>
          <w:szCs w:val="28"/>
        </w:rPr>
        <w:t>0+100</w:t>
      </w:r>
    </w:p>
    <w:p w14:paraId="604E0554" w14:textId="316C23FA" w:rsidR="00981FE0" w:rsidRPr="004248B3" w:rsidRDefault="00E11507" w:rsidP="00E1150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100</w:t>
      </w:r>
    </w:p>
    <w:p w14:paraId="4CDF01B2" w14:textId="77777777" w:rsidR="00E26887" w:rsidRPr="004248B3" w:rsidRDefault="00E26887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– 564 + [(-724) + 564 + 224]</w:t>
      </w:r>
    </w:p>
    <w:p w14:paraId="266DC8C5" w14:textId="2D81C885" w:rsidR="00E00AF5" w:rsidRDefault="00E00AF5" w:rsidP="00E1150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– 564 + (-724) + 564 + 224</w:t>
      </w:r>
    </w:p>
    <w:p w14:paraId="470961D4" w14:textId="7950A8EF" w:rsidR="00E11507" w:rsidRPr="004248B3" w:rsidRDefault="00E11507" w:rsidP="00E1150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– 564 + [(-724) + 564 + 224]</w:t>
      </w:r>
    </w:p>
    <w:p w14:paraId="5087679F" w14:textId="3C842014" w:rsidR="00E11507" w:rsidRDefault="00E11507" w:rsidP="000C450A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 [</w:t>
      </w:r>
      <w:r w:rsidR="000C450A">
        <w:rPr>
          <w:rFonts w:ascii="Times New Roman" w:hAnsi="Times New Roman" w:cs="Times New Roman"/>
          <w:sz w:val="28"/>
          <w:szCs w:val="28"/>
        </w:rPr>
        <w:t>(-564)</w:t>
      </w:r>
      <w:r w:rsidRPr="004248B3">
        <w:rPr>
          <w:rFonts w:ascii="Times New Roman" w:hAnsi="Times New Roman" w:cs="Times New Roman"/>
          <w:sz w:val="28"/>
          <w:szCs w:val="28"/>
        </w:rPr>
        <w:t>+ 564 ]</w:t>
      </w:r>
      <w:r w:rsidR="000C450A"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Pr="004248B3">
        <w:rPr>
          <w:rFonts w:ascii="Times New Roman" w:hAnsi="Times New Roman" w:cs="Times New Roman"/>
          <w:sz w:val="28"/>
          <w:szCs w:val="28"/>
        </w:rPr>
        <w:t>[(-724) + 224]</w:t>
      </w:r>
    </w:p>
    <w:p w14:paraId="33CF7B34" w14:textId="5DB3CB81" w:rsidR="000C450A" w:rsidRDefault="000C450A" w:rsidP="000C450A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0+(-500)</w:t>
      </w:r>
    </w:p>
    <w:p w14:paraId="55930DC5" w14:textId="4C42109A" w:rsidR="000C450A" w:rsidRPr="004248B3" w:rsidRDefault="000C450A" w:rsidP="000C450A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-500</w:t>
      </w:r>
    </w:p>
    <w:p w14:paraId="207C5F66" w14:textId="759F111B" w:rsidR="00E11507" w:rsidRDefault="00E11507" w:rsidP="00E1150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2250F783" w14:textId="1D83C0EF" w:rsidR="00E26887" w:rsidRDefault="00E26887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lastRenderedPageBreak/>
        <w:t>[461 + (-78) + 40] + (-461)</w:t>
      </w:r>
    </w:p>
    <w:p w14:paraId="34AF22AF" w14:textId="573CE686" w:rsidR="00E00AF5" w:rsidRDefault="00E00AF5" w:rsidP="00E00AF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461 + (-78) + 40 + (-461)</w:t>
      </w:r>
    </w:p>
    <w:p w14:paraId="4641744B" w14:textId="56648CB4" w:rsidR="000C450A" w:rsidRDefault="000C450A" w:rsidP="00E00AF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[461</w:t>
      </w:r>
      <w:r w:rsidR="00247193" w:rsidRPr="004248B3">
        <w:rPr>
          <w:rFonts w:ascii="Times New Roman" w:hAnsi="Times New Roman" w:cs="Times New Roman"/>
          <w:sz w:val="28"/>
          <w:szCs w:val="28"/>
        </w:rPr>
        <w:t>+ (-461)</w:t>
      </w:r>
      <w:r w:rsidRPr="004248B3">
        <w:rPr>
          <w:rFonts w:ascii="Times New Roman" w:hAnsi="Times New Roman" w:cs="Times New Roman"/>
          <w:sz w:val="28"/>
          <w:szCs w:val="28"/>
        </w:rPr>
        <w:t xml:space="preserve">] </w:t>
      </w:r>
      <w:r w:rsidR="00247193">
        <w:rPr>
          <w:rFonts w:ascii="Times New Roman" w:hAnsi="Times New Roman" w:cs="Times New Roman"/>
          <w:sz w:val="28"/>
          <w:szCs w:val="28"/>
        </w:rPr>
        <w:t>+ (-78+40)</w:t>
      </w:r>
    </w:p>
    <w:p w14:paraId="6A76B00D" w14:textId="21F9B2DC" w:rsidR="00E00AF5" w:rsidRDefault="00E00AF5" w:rsidP="00E00AF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0+(-38)</w:t>
      </w:r>
    </w:p>
    <w:p w14:paraId="034F6536" w14:textId="0091CE0D" w:rsidR="00E00AF5" w:rsidRDefault="00E00AF5" w:rsidP="00E00AF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-38</w:t>
      </w:r>
    </w:p>
    <w:p w14:paraId="628D5442" w14:textId="58173E28" w:rsidR="000C450A" w:rsidRPr="004248B3" w:rsidRDefault="000C450A" w:rsidP="000C450A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</w:p>
    <w:p w14:paraId="17341B02" w14:textId="16867C6C" w:rsidR="00E26887" w:rsidRDefault="00E26887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[53 + (-76)] – [-76 – (-53)]</w:t>
      </w:r>
    </w:p>
    <w:p w14:paraId="6B7F1FF7" w14:textId="03738441" w:rsidR="001352B7" w:rsidRPr="001352B7" w:rsidRDefault="001352B7" w:rsidP="001352B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[53 + (-76)] – [-76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>53]</w:t>
      </w:r>
    </w:p>
    <w:p w14:paraId="64455C74" w14:textId="71808BC6" w:rsidR="00A87385" w:rsidRPr="004248B3" w:rsidRDefault="00A87385" w:rsidP="00A8738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53 + (-76)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>76 – 53)</w:t>
      </w:r>
    </w:p>
    <w:p w14:paraId="088FD47C" w14:textId="291C21F3" w:rsidR="00A87385" w:rsidRDefault="00A87385" w:rsidP="00A8738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[53 </w:t>
      </w:r>
      <w:r>
        <w:rPr>
          <w:rFonts w:ascii="Times New Roman" w:hAnsi="Times New Roman" w:cs="Times New Roman"/>
          <w:sz w:val="28"/>
          <w:szCs w:val="28"/>
        </w:rPr>
        <w:t>-53</w:t>
      </w:r>
      <w:r w:rsidRPr="004248B3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 xml:space="preserve"> [-76 </w:t>
      </w:r>
      <w:r>
        <w:rPr>
          <w:rFonts w:ascii="Times New Roman" w:hAnsi="Times New Roman" w:cs="Times New Roman"/>
          <w:sz w:val="28"/>
          <w:szCs w:val="28"/>
        </w:rPr>
        <w:t>+76</w:t>
      </w:r>
      <w:r w:rsidRPr="004248B3">
        <w:rPr>
          <w:rFonts w:ascii="Times New Roman" w:hAnsi="Times New Roman" w:cs="Times New Roman"/>
          <w:sz w:val="28"/>
          <w:szCs w:val="28"/>
        </w:rPr>
        <w:t>]</w:t>
      </w:r>
    </w:p>
    <w:p w14:paraId="374F4144" w14:textId="2ED5CBDD" w:rsidR="00A87385" w:rsidRDefault="00A87385" w:rsidP="00A8738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0+0</w:t>
      </w:r>
    </w:p>
    <w:p w14:paraId="405FE605" w14:textId="6ED01F6D" w:rsidR="00A87385" w:rsidRPr="004248B3" w:rsidRDefault="00A87385" w:rsidP="00A87385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0</w:t>
      </w:r>
    </w:p>
    <w:p w14:paraId="44FCDAF7" w14:textId="44272579" w:rsidR="00E26887" w:rsidRDefault="00E26887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453 + 64 + (- 879) + (- 553)</w:t>
      </w:r>
    </w:p>
    <w:p w14:paraId="70768B67" w14:textId="1156A5E6" w:rsidR="001352B7" w:rsidRDefault="001352B7" w:rsidP="001352B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>453 + 64 + (- 879) + (- 553)</w:t>
      </w:r>
    </w:p>
    <w:p w14:paraId="34BA12B5" w14:textId="35868684" w:rsidR="001352B7" w:rsidRPr="004248B3" w:rsidRDefault="001352B7" w:rsidP="001352B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="00561396" w:rsidRPr="004248B3">
        <w:rPr>
          <w:rFonts w:ascii="Times New Roman" w:hAnsi="Times New Roman" w:cs="Times New Roman"/>
          <w:sz w:val="28"/>
          <w:szCs w:val="28"/>
        </w:rPr>
        <w:t>[453</w:t>
      </w:r>
      <w:r w:rsidR="00561396">
        <w:rPr>
          <w:rFonts w:ascii="Times New Roman" w:hAnsi="Times New Roman" w:cs="Times New Roman"/>
          <w:sz w:val="28"/>
          <w:szCs w:val="28"/>
        </w:rPr>
        <w:t>+</w:t>
      </w:r>
      <w:r w:rsidR="00561396" w:rsidRPr="004248B3">
        <w:rPr>
          <w:rFonts w:ascii="Times New Roman" w:hAnsi="Times New Roman" w:cs="Times New Roman"/>
          <w:sz w:val="28"/>
          <w:szCs w:val="28"/>
        </w:rPr>
        <w:t xml:space="preserve"> (- 553)] </w:t>
      </w:r>
      <w:r w:rsidRPr="004248B3">
        <w:rPr>
          <w:rFonts w:ascii="Times New Roman" w:hAnsi="Times New Roman" w:cs="Times New Roman"/>
          <w:sz w:val="28"/>
          <w:szCs w:val="28"/>
        </w:rPr>
        <w:t xml:space="preserve">+ 64 + (- 879)  </w:t>
      </w:r>
    </w:p>
    <w:p w14:paraId="0F37E967" w14:textId="01A9AFD2" w:rsidR="001352B7" w:rsidRDefault="00AF61D9" w:rsidP="001352B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(-100)+(-815)</w:t>
      </w:r>
    </w:p>
    <w:p w14:paraId="65CAC1FC" w14:textId="0D27AC76" w:rsidR="00AF61D9" w:rsidRPr="004248B3" w:rsidRDefault="00AF61D9" w:rsidP="001352B7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-915</w:t>
      </w:r>
    </w:p>
    <w:p w14:paraId="33691B42" w14:textId="74A26A5B" w:rsidR="00E26887" w:rsidRPr="004248B3" w:rsidRDefault="00AF61D9" w:rsidP="00E2688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="00E26887" w:rsidRPr="004248B3">
        <w:rPr>
          <w:rFonts w:ascii="Times New Roman" w:hAnsi="Times New Roman" w:cs="Times New Roman"/>
          <w:sz w:val="28"/>
          <w:szCs w:val="28"/>
        </w:rPr>
        <w:t>[(-83) + (-59)] – [-83 – (- 99)</w:t>
      </w:r>
      <w:r w:rsidR="000350F4" w:rsidRPr="000350F4">
        <w:rPr>
          <w:rFonts w:ascii="Times New Roman" w:hAnsi="Times New Roman" w:cs="Times New Roman"/>
          <w:sz w:val="28"/>
          <w:szCs w:val="28"/>
        </w:rPr>
        <w:t xml:space="preserve"> </w:t>
      </w:r>
      <w:r w:rsidR="000350F4" w:rsidRPr="004248B3">
        <w:rPr>
          <w:rFonts w:ascii="Times New Roman" w:hAnsi="Times New Roman" w:cs="Times New Roman"/>
          <w:sz w:val="28"/>
          <w:szCs w:val="28"/>
        </w:rPr>
        <w:t>]</w:t>
      </w:r>
    </w:p>
    <w:p w14:paraId="25132C76" w14:textId="1B98FD15" w:rsidR="00AF61D9" w:rsidRDefault="00AF61D9" w:rsidP="00AF61D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4248B3">
        <w:rPr>
          <w:rFonts w:ascii="Times New Roman" w:hAnsi="Times New Roman" w:cs="Times New Roman"/>
          <w:sz w:val="28"/>
          <w:szCs w:val="28"/>
        </w:rPr>
        <w:t>[(-83) + (-59)] – [-83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Pr="004248B3">
        <w:rPr>
          <w:rFonts w:ascii="Times New Roman" w:hAnsi="Times New Roman" w:cs="Times New Roman"/>
          <w:sz w:val="28"/>
          <w:szCs w:val="28"/>
        </w:rPr>
        <w:t>99</w:t>
      </w:r>
      <w:r w:rsidR="000350F4" w:rsidRPr="004248B3">
        <w:rPr>
          <w:rFonts w:ascii="Times New Roman" w:hAnsi="Times New Roman" w:cs="Times New Roman"/>
          <w:sz w:val="28"/>
          <w:szCs w:val="28"/>
        </w:rPr>
        <w:t>]</w:t>
      </w:r>
    </w:p>
    <w:p w14:paraId="5731CE64" w14:textId="14397316" w:rsidR="000350F4" w:rsidRDefault="000350F4" w:rsidP="00AF61D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(-83) + (-59)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>83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248B3">
        <w:rPr>
          <w:rFonts w:ascii="Times New Roman" w:hAnsi="Times New Roman" w:cs="Times New Roman"/>
          <w:sz w:val="28"/>
          <w:szCs w:val="28"/>
        </w:rPr>
        <w:t>99</w:t>
      </w:r>
    </w:p>
    <w:p w14:paraId="7B00DA52" w14:textId="712E8DD9" w:rsidR="000350F4" w:rsidRDefault="000350F4" w:rsidP="00AF61D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[(-83) + </w:t>
      </w:r>
      <w:r>
        <w:rPr>
          <w:rFonts w:ascii="Times New Roman" w:hAnsi="Times New Roman" w:cs="Times New Roman"/>
          <w:sz w:val="28"/>
          <w:szCs w:val="28"/>
        </w:rPr>
        <w:t>83</w:t>
      </w:r>
      <w:r w:rsidRPr="004248B3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4248B3">
        <w:rPr>
          <w:rFonts w:ascii="Times New Roman" w:hAnsi="Times New Roman" w:cs="Times New Roman"/>
          <w:sz w:val="28"/>
          <w:szCs w:val="28"/>
        </w:rPr>
        <w:t xml:space="preserve"> [-</w:t>
      </w:r>
      <w:r>
        <w:rPr>
          <w:rFonts w:ascii="Times New Roman" w:hAnsi="Times New Roman" w:cs="Times New Roman"/>
          <w:sz w:val="28"/>
          <w:szCs w:val="28"/>
        </w:rPr>
        <w:t>59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r w:rsidRPr="004248B3">
        <w:rPr>
          <w:rFonts w:ascii="Times New Roman" w:hAnsi="Times New Roman" w:cs="Times New Roman"/>
          <w:sz w:val="28"/>
          <w:szCs w:val="28"/>
        </w:rPr>
        <w:t>99]</w:t>
      </w:r>
    </w:p>
    <w:p w14:paraId="2204B858" w14:textId="791AD2D5" w:rsidR="000350F4" w:rsidRDefault="000350F4" w:rsidP="00AF61D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0 +40</w:t>
      </w:r>
    </w:p>
    <w:p w14:paraId="15173D9A" w14:textId="44BF08FD" w:rsidR="000350F4" w:rsidRPr="004248B3" w:rsidRDefault="000350F4" w:rsidP="00AF61D9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40</w:t>
      </w:r>
    </w:p>
    <w:p w14:paraId="22A96E2B" w14:textId="6B9D6B9A" w:rsidR="00AF61D9" w:rsidRDefault="00AF61D9" w:rsidP="00AF61D9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62479189" w14:textId="6FC8A53B" w:rsidR="00E26887" w:rsidRDefault="00E26887" w:rsidP="00E2688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18 . 17 - 3 . 6 . 7</w:t>
      </w:r>
    </w:p>
    <w:p w14:paraId="7F77B8AC" w14:textId="3B858A61" w:rsidR="000350F4" w:rsidRDefault="00AD01C4" w:rsidP="000350F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= </w:t>
      </w:r>
      <w:r w:rsidRPr="004248B3">
        <w:rPr>
          <w:rFonts w:ascii="Times New Roman" w:hAnsi="Times New Roman" w:cs="Times New Roman"/>
          <w:sz w:val="28"/>
          <w:szCs w:val="28"/>
        </w:rPr>
        <w:t xml:space="preserve">18 . 17 - </w:t>
      </w:r>
      <w:r>
        <w:rPr>
          <w:rFonts w:ascii="Times New Roman" w:hAnsi="Times New Roman" w:cs="Times New Roman"/>
          <w:sz w:val="28"/>
          <w:szCs w:val="28"/>
        </w:rPr>
        <w:t>18</w:t>
      </w:r>
      <w:r w:rsidRPr="004248B3">
        <w:rPr>
          <w:rFonts w:ascii="Times New Roman" w:hAnsi="Times New Roman" w:cs="Times New Roman"/>
          <w:sz w:val="28"/>
          <w:szCs w:val="28"/>
        </w:rPr>
        <w:t xml:space="preserve"> . 7</w:t>
      </w:r>
    </w:p>
    <w:p w14:paraId="00D70E3C" w14:textId="4D033FAC" w:rsidR="00AD01C4" w:rsidRDefault="00AD01C4" w:rsidP="000350F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18.(17-7)</w:t>
      </w:r>
    </w:p>
    <w:p w14:paraId="10AE79BC" w14:textId="378F48D5" w:rsidR="00AD01C4" w:rsidRDefault="00AD01C4" w:rsidP="000350F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18.10</w:t>
      </w:r>
    </w:p>
    <w:p w14:paraId="0EE9E43B" w14:textId="535B8D23" w:rsidR="00AD01C4" w:rsidRPr="004248B3" w:rsidRDefault="00AD01C4" w:rsidP="000350F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180</w:t>
      </w:r>
    </w:p>
    <w:p w14:paraId="6EA71773" w14:textId="5DF4EDA1" w:rsidR="00E26887" w:rsidRDefault="00E26887" w:rsidP="00E2688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54 - 6 . (17 + 9)</w:t>
      </w:r>
    </w:p>
    <w:p w14:paraId="5DC9800C" w14:textId="7BD94BA4" w:rsidR="00AD01C4" w:rsidRDefault="00AD01C4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54- (6.17 + 6.9)</w:t>
      </w:r>
    </w:p>
    <w:p w14:paraId="5A37DEEB" w14:textId="41DF1D91" w:rsidR="00AD01C4" w:rsidRDefault="00AD01C4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54 –(</w:t>
      </w:r>
      <w:r w:rsidR="00554F50">
        <w:rPr>
          <w:rFonts w:ascii="Times New Roman" w:hAnsi="Times New Roman" w:cs="Times New Roman"/>
          <w:sz w:val="28"/>
          <w:szCs w:val="28"/>
        </w:rPr>
        <w:t>102 + 54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277E1CC4" w14:textId="5D4FAF45" w:rsidR="00554F50" w:rsidRDefault="00554F50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54 – 102 -54</w:t>
      </w:r>
    </w:p>
    <w:p w14:paraId="5503D7AF" w14:textId="3A4619E8" w:rsidR="00554F50" w:rsidRDefault="00554F50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(54-54)-102</w:t>
      </w:r>
    </w:p>
    <w:p w14:paraId="2E5CB778" w14:textId="5C98F365" w:rsidR="00554F50" w:rsidRDefault="00554F50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0-102</w:t>
      </w:r>
    </w:p>
    <w:p w14:paraId="72BE5DC1" w14:textId="3B57D32A" w:rsidR="00554F50" w:rsidRPr="004248B3" w:rsidRDefault="00554F50" w:rsidP="00AD01C4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-102</w:t>
      </w:r>
    </w:p>
    <w:p w14:paraId="1B3B7916" w14:textId="61F82A32" w:rsidR="00E26887" w:rsidRDefault="00E26887" w:rsidP="00E2688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33 . (17 - 5) - 17 . (33 - 5)</w:t>
      </w:r>
    </w:p>
    <w:p w14:paraId="5C50F382" w14:textId="39FDF48E" w:rsidR="00554F50" w:rsidRDefault="00554F50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="00F309A5">
        <w:rPr>
          <w:rFonts w:ascii="Times New Roman" w:hAnsi="Times New Roman" w:cs="Times New Roman"/>
          <w:sz w:val="28"/>
          <w:szCs w:val="28"/>
        </w:rPr>
        <w:t>(</w:t>
      </w:r>
      <w:r w:rsidRPr="004248B3">
        <w:rPr>
          <w:rFonts w:ascii="Times New Roman" w:hAnsi="Times New Roman" w:cs="Times New Roman"/>
          <w:sz w:val="28"/>
          <w:szCs w:val="28"/>
        </w:rPr>
        <w:t xml:space="preserve">33 . 17 </w:t>
      </w:r>
      <w:r w:rsidR="00F309A5">
        <w:rPr>
          <w:rFonts w:ascii="Times New Roman" w:hAnsi="Times New Roman" w:cs="Times New Roman"/>
          <w:sz w:val="28"/>
          <w:szCs w:val="28"/>
        </w:rPr>
        <w:t>–</w:t>
      </w: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="00F309A5">
        <w:rPr>
          <w:rFonts w:ascii="Times New Roman" w:hAnsi="Times New Roman" w:cs="Times New Roman"/>
          <w:sz w:val="28"/>
          <w:szCs w:val="28"/>
        </w:rPr>
        <w:t>33.</w:t>
      </w:r>
      <w:r w:rsidRPr="004248B3">
        <w:rPr>
          <w:rFonts w:ascii="Times New Roman" w:hAnsi="Times New Roman" w:cs="Times New Roman"/>
          <w:sz w:val="28"/>
          <w:szCs w:val="28"/>
        </w:rPr>
        <w:t>5) - (</w:t>
      </w:r>
      <w:r w:rsidR="00F309A5" w:rsidRPr="004248B3">
        <w:rPr>
          <w:rFonts w:ascii="Times New Roman" w:hAnsi="Times New Roman" w:cs="Times New Roman"/>
          <w:sz w:val="28"/>
          <w:szCs w:val="28"/>
        </w:rPr>
        <w:t>17</w:t>
      </w:r>
      <w:r w:rsidR="00F309A5">
        <w:rPr>
          <w:rFonts w:ascii="Times New Roman" w:hAnsi="Times New Roman" w:cs="Times New Roman"/>
          <w:sz w:val="28"/>
          <w:szCs w:val="28"/>
        </w:rPr>
        <w:t>.</w:t>
      </w:r>
      <w:r w:rsidRPr="004248B3">
        <w:rPr>
          <w:rFonts w:ascii="Times New Roman" w:hAnsi="Times New Roman" w:cs="Times New Roman"/>
          <w:sz w:val="28"/>
          <w:szCs w:val="28"/>
        </w:rPr>
        <w:t xml:space="preserve">33 </w:t>
      </w:r>
      <w:r w:rsidR="00F309A5">
        <w:rPr>
          <w:rFonts w:ascii="Times New Roman" w:hAnsi="Times New Roman" w:cs="Times New Roman"/>
          <w:sz w:val="28"/>
          <w:szCs w:val="28"/>
        </w:rPr>
        <w:t>–</w:t>
      </w: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="00F309A5">
        <w:rPr>
          <w:rFonts w:ascii="Times New Roman" w:hAnsi="Times New Roman" w:cs="Times New Roman"/>
          <w:sz w:val="28"/>
          <w:szCs w:val="28"/>
        </w:rPr>
        <w:t>17.</w:t>
      </w:r>
      <w:r w:rsidRPr="004248B3">
        <w:rPr>
          <w:rFonts w:ascii="Times New Roman" w:hAnsi="Times New Roman" w:cs="Times New Roman"/>
          <w:sz w:val="28"/>
          <w:szCs w:val="28"/>
        </w:rPr>
        <w:t>5)</w:t>
      </w:r>
    </w:p>
    <w:p w14:paraId="040816DC" w14:textId="114421B3" w:rsidR="00F309A5" w:rsidRDefault="00F309A5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</w:t>
      </w:r>
      <w:r w:rsidRPr="004248B3">
        <w:rPr>
          <w:rFonts w:ascii="Times New Roman" w:hAnsi="Times New Roman" w:cs="Times New Roman"/>
          <w:sz w:val="28"/>
          <w:szCs w:val="28"/>
        </w:rPr>
        <w:t xml:space="preserve">33 . 17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3.</w:t>
      </w:r>
      <w:r w:rsidRPr="004248B3">
        <w:rPr>
          <w:rFonts w:ascii="Times New Roman" w:hAnsi="Times New Roman" w:cs="Times New Roman"/>
          <w:sz w:val="28"/>
          <w:szCs w:val="28"/>
        </w:rPr>
        <w:t>5 - 17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4248B3">
        <w:rPr>
          <w:rFonts w:ascii="Times New Roman" w:hAnsi="Times New Roman" w:cs="Times New Roman"/>
          <w:sz w:val="28"/>
          <w:szCs w:val="28"/>
        </w:rPr>
        <w:t xml:space="preserve">33 </w:t>
      </w:r>
      <w:r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7.</w:t>
      </w:r>
      <w:r w:rsidRPr="004248B3">
        <w:rPr>
          <w:rFonts w:ascii="Times New Roman" w:hAnsi="Times New Roman" w:cs="Times New Roman"/>
          <w:sz w:val="28"/>
          <w:szCs w:val="28"/>
        </w:rPr>
        <w:t>5</w:t>
      </w:r>
    </w:p>
    <w:p w14:paraId="7DCD9C3A" w14:textId="156E9C7B" w:rsidR="00F309A5" w:rsidRDefault="00F309A5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(33.17 – 17.33)+ (</w:t>
      </w:r>
      <w:r w:rsidR="00F42011">
        <w:rPr>
          <w:rFonts w:ascii="Times New Roman" w:hAnsi="Times New Roman" w:cs="Times New Roman"/>
          <w:sz w:val="28"/>
          <w:szCs w:val="28"/>
        </w:rPr>
        <w:t>17.5- 33.5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4F75DBDF" w14:textId="24547F08" w:rsidR="00F42011" w:rsidRDefault="00F42011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0+ 5.(17+33)</w:t>
      </w:r>
    </w:p>
    <w:p w14:paraId="589A149F" w14:textId="05A782EA" w:rsidR="00F42011" w:rsidRDefault="00F42011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5. 50</w:t>
      </w:r>
    </w:p>
    <w:p w14:paraId="065600BC" w14:textId="5A463301" w:rsidR="00F42011" w:rsidRDefault="00F42011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250</w:t>
      </w:r>
    </w:p>
    <w:p w14:paraId="6582A073" w14:textId="524D8C31" w:rsidR="00F309A5" w:rsidRDefault="00F309A5" w:rsidP="00F309A5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08779C7B" w14:textId="289A977F" w:rsidR="00554F50" w:rsidRPr="004248B3" w:rsidRDefault="00554F50" w:rsidP="00554F5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14:paraId="53A10075" w14:textId="77777777" w:rsidR="00E26887" w:rsidRPr="004248B3" w:rsidRDefault="00E26887" w:rsidP="00E2688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3: Tìm số nguyên x, biết:</w:t>
      </w:r>
    </w:p>
    <w:p w14:paraId="25D11AA6" w14:textId="77777777" w:rsidR="00554F50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12 - x = 25 - (-7) </w:t>
      </w:r>
    </w:p>
    <w:p w14:paraId="258A93D3" w14:textId="77777777" w:rsidR="00F42011" w:rsidRDefault="00E26887" w:rsidP="00F42011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="00F42011" w:rsidRPr="004248B3">
        <w:rPr>
          <w:rFonts w:ascii="Times New Roman" w:hAnsi="Times New Roman" w:cs="Times New Roman"/>
          <w:sz w:val="28"/>
          <w:szCs w:val="28"/>
        </w:rPr>
        <w:t xml:space="preserve">12 - x = </w:t>
      </w:r>
      <w:r w:rsidR="00F42011">
        <w:rPr>
          <w:rFonts w:ascii="Times New Roman" w:hAnsi="Times New Roman" w:cs="Times New Roman"/>
          <w:sz w:val="28"/>
          <w:szCs w:val="28"/>
        </w:rPr>
        <w:t>32</w:t>
      </w:r>
    </w:p>
    <w:p w14:paraId="5354821E" w14:textId="77777777" w:rsidR="00F42011" w:rsidRDefault="00F42011" w:rsidP="00F42011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-32=x</w:t>
      </w:r>
    </w:p>
    <w:p w14:paraId="0F8EC30E" w14:textId="77777777" w:rsidR="00B824F0" w:rsidRDefault="00B824F0" w:rsidP="00F42011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 = x</w:t>
      </w:r>
    </w:p>
    <w:p w14:paraId="629B5C92" w14:textId="1CE2D486" w:rsidR="00E26887" w:rsidRPr="00B824F0" w:rsidRDefault="00B824F0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 = 20</w:t>
      </w:r>
      <w:r w:rsidR="00F42011" w:rsidRPr="004248B3">
        <w:rPr>
          <w:rFonts w:ascii="Times New Roman" w:hAnsi="Times New Roman" w:cs="Times New Roman"/>
          <w:sz w:val="28"/>
          <w:szCs w:val="28"/>
        </w:rPr>
        <w:t xml:space="preserve"> </w:t>
      </w:r>
      <w:r w:rsidR="00E26887" w:rsidRPr="00B824F0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14:paraId="7D3B4598" w14:textId="77777777" w:rsidR="00E26887" w:rsidRPr="004248B3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-20 + x = 11 - (-12)</w:t>
      </w:r>
    </w:p>
    <w:p w14:paraId="55E3531C" w14:textId="2B32284C" w:rsidR="00B824F0" w:rsidRDefault="00B824F0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-20 + x = </w:t>
      </w:r>
      <w:r>
        <w:rPr>
          <w:rFonts w:ascii="Times New Roman" w:hAnsi="Times New Roman" w:cs="Times New Roman"/>
          <w:sz w:val="28"/>
          <w:szCs w:val="28"/>
        </w:rPr>
        <w:t>23</w:t>
      </w:r>
    </w:p>
    <w:p w14:paraId="3E40C0CE" w14:textId="1BF38556" w:rsidR="00B824F0" w:rsidRDefault="00B824F0" w:rsidP="00B824F0">
      <w:pPr>
        <w:pStyle w:val="ListParagraph"/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23+20</w:t>
      </w:r>
    </w:p>
    <w:p w14:paraId="684EEA43" w14:textId="7C571E76" w:rsidR="00B824F0" w:rsidRPr="004248B3" w:rsidRDefault="00B824F0" w:rsidP="00B824F0">
      <w:pPr>
        <w:pStyle w:val="ListParagraph"/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=43</w:t>
      </w:r>
    </w:p>
    <w:p w14:paraId="43169F1F" w14:textId="4820EE2E" w:rsidR="00B824F0" w:rsidRDefault="00B824F0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=43</w:t>
      </w:r>
    </w:p>
    <w:p w14:paraId="5F163C63" w14:textId="77777777" w:rsidR="00B824F0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-x - 15 = (-4) - (27 - 20)</w:t>
      </w:r>
    </w:p>
    <w:p w14:paraId="5F0F1484" w14:textId="77777777" w:rsidR="003A2D0B" w:rsidRDefault="00B824F0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-x - 15 = -</w:t>
      </w:r>
      <w:r w:rsidR="003A2D0B">
        <w:rPr>
          <w:rFonts w:ascii="Times New Roman" w:hAnsi="Times New Roman" w:cs="Times New Roman"/>
          <w:sz w:val="28"/>
          <w:szCs w:val="28"/>
        </w:rPr>
        <w:t>11</w:t>
      </w:r>
    </w:p>
    <w:p w14:paraId="49D7F7A2" w14:textId="77777777" w:rsidR="003A2D0B" w:rsidRDefault="003A2D0B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11-15=x</w:t>
      </w:r>
      <w:r w:rsidR="00E26887" w:rsidRPr="004248B3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17A82303" w14:textId="77777777" w:rsidR="003A2D0B" w:rsidRDefault="00E26887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       </w:t>
      </w:r>
      <w:r w:rsidR="003A2D0B">
        <w:rPr>
          <w:rFonts w:ascii="Times New Roman" w:hAnsi="Times New Roman" w:cs="Times New Roman"/>
          <w:sz w:val="28"/>
          <w:szCs w:val="28"/>
        </w:rPr>
        <w:t>-4=x</w:t>
      </w:r>
    </w:p>
    <w:p w14:paraId="65E9E262" w14:textId="7468D82A" w:rsidR="00E26887" w:rsidRPr="004248B3" w:rsidRDefault="003A2D0B" w:rsidP="00B824F0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= -4</w:t>
      </w:r>
      <w:r w:rsidR="00E26887" w:rsidRPr="004248B3"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14:paraId="589EC7B4" w14:textId="0CE0300F" w:rsidR="00E26887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x - 2 = (-7) </w:t>
      </w:r>
      <w:r w:rsidR="003A2D0B">
        <w:rPr>
          <w:rFonts w:ascii="Times New Roman" w:hAnsi="Times New Roman" w:cs="Times New Roman"/>
          <w:sz w:val="28"/>
          <w:szCs w:val="28"/>
        </w:rPr>
        <w:t>–</w:t>
      </w:r>
      <w:r w:rsidRPr="004248B3">
        <w:rPr>
          <w:rFonts w:ascii="Times New Roman" w:hAnsi="Times New Roman" w:cs="Times New Roman"/>
          <w:sz w:val="28"/>
          <w:szCs w:val="28"/>
        </w:rPr>
        <w:t xml:space="preserve"> 13</w:t>
      </w:r>
    </w:p>
    <w:p w14:paraId="1A81CEFC" w14:textId="48888D5B" w:rsidR="003A2D0B" w:rsidRDefault="003A2D0B" w:rsidP="003A2D0B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x - 2 = </w:t>
      </w:r>
      <w:r>
        <w:rPr>
          <w:rFonts w:ascii="Times New Roman" w:hAnsi="Times New Roman" w:cs="Times New Roman"/>
          <w:sz w:val="28"/>
          <w:szCs w:val="28"/>
        </w:rPr>
        <w:t>-20</w:t>
      </w:r>
    </w:p>
    <w:p w14:paraId="39A3CACE" w14:textId="2A3EFF07" w:rsidR="003A2D0B" w:rsidRDefault="003A2D0B" w:rsidP="003A2D0B">
      <w:pPr>
        <w:pStyle w:val="ListParagraph"/>
        <w:tabs>
          <w:tab w:val="left" w:pos="117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x =</w:t>
      </w:r>
      <w:r w:rsidR="009573AD">
        <w:rPr>
          <w:rFonts w:ascii="Times New Roman" w:hAnsi="Times New Roman" w:cs="Times New Roman"/>
          <w:sz w:val="28"/>
          <w:szCs w:val="28"/>
        </w:rPr>
        <w:t>-20+2</w:t>
      </w:r>
    </w:p>
    <w:p w14:paraId="4DCA85DC" w14:textId="656F7A22" w:rsidR="009573AD" w:rsidRDefault="009573AD" w:rsidP="009573AD">
      <w:pPr>
        <w:pStyle w:val="ListParagraph"/>
        <w:tabs>
          <w:tab w:val="left" w:pos="117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x =-18</w:t>
      </w:r>
    </w:p>
    <w:p w14:paraId="73C4ADC9" w14:textId="6F629F63" w:rsidR="003A2D0B" w:rsidRPr="009573AD" w:rsidRDefault="009573AD" w:rsidP="009573AD">
      <w:pPr>
        <w:pStyle w:val="ListParagraph"/>
        <w:tabs>
          <w:tab w:val="left" w:pos="117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 = -18</w:t>
      </w:r>
    </w:p>
    <w:p w14:paraId="5E603921" w14:textId="35898D8E" w:rsidR="00E26887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2 . x - 18 = 10</w:t>
      </w:r>
    </w:p>
    <w:p w14:paraId="79084C56" w14:textId="0B40F012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 = 10+ 18</w:t>
      </w:r>
    </w:p>
    <w:p w14:paraId="5546A599" w14:textId="62FAB611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x= 28</w:t>
      </w:r>
    </w:p>
    <w:p w14:paraId="472799E5" w14:textId="2A4E8BE0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 = 28:2</w:t>
      </w:r>
    </w:p>
    <w:p w14:paraId="2258C80D" w14:textId="27E80096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=14</w:t>
      </w:r>
    </w:p>
    <w:p w14:paraId="0A6B5130" w14:textId="2D35C7AB" w:rsidR="009573AD" w:rsidRPr="004248B3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= 14</w:t>
      </w:r>
    </w:p>
    <w:p w14:paraId="2C7C80AE" w14:textId="0339A498" w:rsidR="00E26887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3 . x + 26 = 5</w:t>
      </w:r>
    </w:p>
    <w:p w14:paraId="556C1AE8" w14:textId="5CC785E5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= 5-26</w:t>
      </w:r>
    </w:p>
    <w:p w14:paraId="6D6898BA" w14:textId="6A40122D" w:rsidR="009573AD" w:rsidRDefault="009573AD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= -21</w:t>
      </w:r>
    </w:p>
    <w:p w14:paraId="37063BAA" w14:textId="312A2292" w:rsidR="009573AD" w:rsidRDefault="006E1E4C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 w:rsidR="009573AD">
        <w:rPr>
          <w:rFonts w:ascii="Times New Roman" w:hAnsi="Times New Roman" w:cs="Times New Roman"/>
          <w:sz w:val="28"/>
          <w:szCs w:val="28"/>
        </w:rPr>
        <w:t>= -21: 3</w:t>
      </w:r>
    </w:p>
    <w:p w14:paraId="4185E67E" w14:textId="3EB6F2A7" w:rsidR="009573AD" w:rsidRDefault="006E1E4C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 w:rsidR="009573AD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-7</w:t>
      </w:r>
    </w:p>
    <w:p w14:paraId="0B87C6B0" w14:textId="64D145B5" w:rsidR="006E1E4C" w:rsidRPr="004248B3" w:rsidRDefault="006E1E4C" w:rsidP="009573AD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= -7</w:t>
      </w:r>
    </w:p>
    <w:p w14:paraId="3F6156F2" w14:textId="1166D596" w:rsidR="00E26887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 xml:space="preserve"> 4.( x – 2)= 0</w:t>
      </w:r>
    </w:p>
    <w:p w14:paraId="311C99C2" w14:textId="5D67817B" w:rsidR="006E1E4C" w:rsidRDefault="006E1E4C" w:rsidP="006E1E4C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-2 = 0</w:t>
      </w:r>
    </w:p>
    <w:p w14:paraId="66DF3F98" w14:textId="6B970D80" w:rsidR="006E1E4C" w:rsidRDefault="006E1E4C" w:rsidP="006E1E4C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= 2</w:t>
      </w:r>
    </w:p>
    <w:p w14:paraId="1CEDC83C" w14:textId="5DCE949A" w:rsidR="006E1E4C" w:rsidRPr="004248B3" w:rsidRDefault="006E1E4C" w:rsidP="006E1E4C">
      <w:pPr>
        <w:pStyle w:val="ListParagraph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x = 2</w:t>
      </w:r>
    </w:p>
    <w:p w14:paraId="1451638C" w14:textId="7818F59E" w:rsidR="00E26887" w:rsidRPr="004629CC" w:rsidRDefault="00E26887" w:rsidP="00E26887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12-5.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-3-5</m:t>
        </m:r>
      </m:oMath>
    </w:p>
    <w:p w14:paraId="66546EEA" w14:textId="32749FA8" w:rsidR="004629CC" w:rsidRPr="004629CC" w:rsidRDefault="004629CC" w:rsidP="004629CC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12-5.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 -</m:t>
          </m:r>
          <m:r>
            <w:rPr>
              <w:rFonts w:ascii="Cambria Math" w:hAnsi="Cambria Math" w:cs="Times New Roman"/>
              <w:sz w:val="28"/>
              <w:szCs w:val="28"/>
            </w:rPr>
            <m:t>8</m:t>
          </m:r>
        </m:oMath>
      </m:oMathPara>
    </w:p>
    <w:p w14:paraId="45B33A97" w14:textId="22B67B17" w:rsidR="00156F33" w:rsidRPr="00156F33" w:rsidRDefault="00156F33" w:rsidP="00156F33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5.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</w:rPr>
            <m:t>12+8</m:t>
          </m:r>
        </m:oMath>
      </m:oMathPara>
    </w:p>
    <w:p w14:paraId="15B77461" w14:textId="2846627A" w:rsidR="00156F33" w:rsidRPr="00156F33" w:rsidRDefault="00156F33" w:rsidP="00156F33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5.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</w:rPr>
            <m:t>20</m:t>
          </m:r>
        </m:oMath>
      </m:oMathPara>
    </w:p>
    <w:p w14:paraId="7DCE4629" w14:textId="7402DE85" w:rsidR="00156F33" w:rsidRPr="00156F33" w:rsidRDefault="00156F33" w:rsidP="00156F33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 xml:space="preserve">= </m:t>
          </m:r>
          <m:r>
            <w:rPr>
              <w:rFonts w:ascii="Cambria Math" w:hAnsi="Cambria Math" w:cs="Times New Roman"/>
              <w:sz w:val="28"/>
              <w:szCs w:val="28"/>
            </w:rPr>
            <m:t>20:</m:t>
          </m:r>
          <m:r>
            <w:rPr>
              <w:rFonts w:ascii="Cambria Math" w:hAnsi="Cambria Math" w:cs="Times New Roman"/>
              <w:sz w:val="28"/>
              <w:szCs w:val="28"/>
            </w:rPr>
            <m:t>5</m:t>
          </m:r>
        </m:oMath>
      </m:oMathPara>
    </w:p>
    <w:p w14:paraId="14E748BC" w14:textId="2C0AECAC" w:rsidR="00156F33" w:rsidRPr="00872630" w:rsidRDefault="00156F33" w:rsidP="00156F33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 </m:t>
          </m:r>
        </m:oMath>
      </m:oMathPara>
    </w:p>
    <w:p w14:paraId="3A265881" w14:textId="7F34CE10" w:rsidR="00872630" w:rsidRPr="00156F33" w:rsidRDefault="00872630" w:rsidP="00872630">
      <w:pPr>
        <w:pStyle w:val="ListParagraph"/>
        <w:numPr>
          <w:ilvl w:val="0"/>
          <w:numId w:val="6"/>
        </w:num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x = 4 hoặc x = -4</w:t>
      </w:r>
    </w:p>
    <w:p w14:paraId="610D1909" w14:textId="77777777" w:rsidR="00E26887" w:rsidRPr="004248B3" w:rsidRDefault="00E26887" w:rsidP="00E2688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4: Tìm số nguyên n để:</w:t>
      </w:r>
    </w:p>
    <w:p w14:paraId="4424DBEE" w14:textId="2B724482" w:rsidR="00872630" w:rsidRPr="00733241" w:rsidRDefault="00E26887" w:rsidP="00872630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hAnsi="Times New Roman" w:cs="Times New Roman"/>
          <w:sz w:val="28"/>
          <w:szCs w:val="28"/>
        </w:rPr>
        <w:t>n + 2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Pr="004248B3">
        <w:rPr>
          <w:rFonts w:ascii="Times New Roman" w:eastAsiaTheme="minorEastAsia" w:hAnsi="Times New Roman" w:cs="Times New Roman"/>
          <w:sz w:val="28"/>
          <w:szCs w:val="28"/>
        </w:rPr>
        <w:t>n-3</w:t>
      </w:r>
      <w:r w:rsidR="00872630">
        <w:rPr>
          <w:rFonts w:ascii="Times New Roman" w:eastAsiaTheme="minorEastAsia" w:hAnsi="Times New Roman" w:cs="Times New Roman"/>
          <w:sz w:val="28"/>
          <w:szCs w:val="28"/>
        </w:rPr>
        <w:t>=&gt;</w:t>
      </w:r>
      <w:r w:rsidR="00733241">
        <w:rPr>
          <w:rFonts w:ascii="Times New Roman" w:eastAsiaTheme="minorEastAsia" w:hAnsi="Times New Roman" w:cs="Times New Roman"/>
          <w:sz w:val="28"/>
          <w:szCs w:val="28"/>
        </w:rPr>
        <w:t xml:space="preserve"> n-3 + 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="00733241">
        <w:rPr>
          <w:rFonts w:ascii="Times New Roman" w:eastAsiaTheme="minorEastAsia" w:hAnsi="Times New Roman" w:cs="Times New Roman"/>
          <w:sz w:val="28"/>
          <w:szCs w:val="28"/>
        </w:rPr>
        <w:t>n-3=&gt; 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  <m:r>
          <w:rPr>
            <w:rFonts w:ascii="Cambria Math" w:eastAsiaTheme="minorEastAsia" w:hAnsi="Cambria Math" w:cs="Times New Roman"/>
            <w:sz w:val="28"/>
            <w:szCs w:val="28"/>
          </w:rPr>
          <m:t>n-3</m:t>
        </m:r>
      </m:oMath>
      <w:r w:rsidR="00733241">
        <w:rPr>
          <w:rFonts w:ascii="Times New Roman" w:eastAsiaTheme="minorEastAsia" w:hAnsi="Times New Roman" w:cs="Times New Roman"/>
          <w:sz w:val="28"/>
          <w:szCs w:val="28"/>
        </w:rPr>
        <w:t>=&gt; n-3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 w:rsidR="00733241">
        <w:rPr>
          <w:rFonts w:ascii="Times New Roman" w:eastAsiaTheme="minorEastAsia" w:hAnsi="Times New Roman" w:cs="Times New Roman"/>
          <w:sz w:val="28"/>
          <w:szCs w:val="28"/>
        </w:rPr>
        <w:t>Ư(5)</w:t>
      </w:r>
    </w:p>
    <w:p w14:paraId="59BAFFA0" w14:textId="2CEF5652" w:rsidR="00733241" w:rsidRDefault="00733241" w:rsidP="00733241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-3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5;-1;1;5</m:t>
            </m:r>
          </m:e>
        </m:d>
      </m:oMath>
    </w:p>
    <w:p w14:paraId="4895E6D7" w14:textId="7B8E04EC" w:rsidR="00E75A34" w:rsidRDefault="00E75A34" w:rsidP="00E75A34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-1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1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3</m:t>
            </m:r>
          </m:e>
        </m:d>
      </m:oMath>
    </w:p>
    <w:p w14:paraId="001FC049" w14:textId="31F0C650" w:rsidR="00E75A34" w:rsidRDefault="00E75A34" w:rsidP="00E75A34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e>
        </m:d>
      </m:oMath>
    </w:p>
    <w:p w14:paraId="74CF4753" w14:textId="0E23659F" w:rsidR="00E75A34" w:rsidRPr="00C96728" w:rsidRDefault="00C96728" w:rsidP="00C96728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Vậy: </w:t>
      </w:r>
      <w:r>
        <w:rPr>
          <w:rFonts w:ascii="Times New Roman" w:eastAsiaTheme="minorEastAsia" w:hAnsi="Times New Roman" w:cs="Times New Roman"/>
          <w:sz w:val="28"/>
          <w:szCs w:val="28"/>
        </w:rPr>
        <w:t>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;2;4;8</m:t>
            </m:r>
          </m:e>
        </m:d>
      </m:oMath>
    </w:p>
    <w:p w14:paraId="426C5882" w14:textId="77483EE0" w:rsidR="00C96728" w:rsidRPr="00733241" w:rsidRDefault="00E26887" w:rsidP="00C96728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248B3">
        <w:rPr>
          <w:rFonts w:ascii="Times New Roman" w:eastAsiaTheme="minorEastAsia" w:hAnsi="Times New Roman" w:cs="Times New Roman"/>
          <w:sz w:val="28"/>
          <w:szCs w:val="28"/>
        </w:rPr>
        <w:t>2n-1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Pr="004248B3">
        <w:rPr>
          <w:rFonts w:ascii="Times New Roman" w:eastAsiaTheme="minorEastAsia" w:hAnsi="Times New Roman" w:cs="Times New Roman"/>
          <w:sz w:val="28"/>
          <w:szCs w:val="28"/>
        </w:rPr>
        <w:t xml:space="preserve"> n-5</w:t>
      </w:r>
      <w:r w:rsidR="00C96728" w:rsidRPr="00C96728">
        <w:rPr>
          <w:rFonts w:ascii="Times New Roman" w:hAnsi="Times New Roman" w:cs="Times New Roman"/>
          <w:sz w:val="28"/>
          <w:szCs w:val="28"/>
        </w:rPr>
        <w:t xml:space="preserve"> 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=&gt;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2.(n-5)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+9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⋮</m:t>
        </m:r>
      </m:oMath>
      <w:r w:rsidR="00C96728">
        <w:rPr>
          <w:rFonts w:ascii="Times New Roman" w:eastAsiaTheme="minorEastAsia" w:hAnsi="Times New Roman" w:cs="Times New Roman"/>
          <w:sz w:val="28"/>
          <w:szCs w:val="28"/>
        </w:rPr>
        <w:t>n-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5E6AA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=&gt; 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9</m:t>
        </m:r>
        <m:r>
          <w:rPr>
            <w:rFonts w:ascii="Cambria Math" w:eastAsiaTheme="minorEastAsia" w:hAnsi="Cambria Math" w:cs="Times New Roman"/>
            <w:sz w:val="28"/>
            <w:szCs w:val="28"/>
          </w:rPr>
          <m:t>⋮n-</m:t>
        </m:r>
        <m:r>
          <w:rPr>
            <w:rFonts w:ascii="Cambria Math" w:eastAsiaTheme="minorEastAsia" w:hAnsi="Cambria Math" w:cs="Times New Roman"/>
            <w:sz w:val="28"/>
            <w:szCs w:val="28"/>
          </w:rPr>
          <m:t>5</m:t>
        </m:r>
      </m:oMath>
      <w:r w:rsidR="005E6AA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=&gt; n-</w:t>
      </w:r>
      <w:r w:rsidR="005E6AA7">
        <w:rPr>
          <w:rFonts w:ascii="Times New Roman" w:eastAsiaTheme="minorEastAsia" w:hAnsi="Times New Roman" w:cs="Times New Roman"/>
          <w:sz w:val="28"/>
          <w:szCs w:val="28"/>
        </w:rPr>
        <w:t>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 w:rsidR="00C96728">
        <w:rPr>
          <w:rFonts w:ascii="Times New Roman" w:eastAsiaTheme="minorEastAsia" w:hAnsi="Times New Roman" w:cs="Times New Roman"/>
          <w:sz w:val="28"/>
          <w:szCs w:val="28"/>
        </w:rPr>
        <w:t>Ư(</w:t>
      </w:r>
      <w:r w:rsidR="005E6AA7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C96728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518C5169" w14:textId="0F53BFB5" w:rsidR="00C96728" w:rsidRDefault="00C96728" w:rsidP="00C96728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-</w:t>
      </w:r>
      <w:r w:rsidR="005E6AA7">
        <w:rPr>
          <w:rFonts w:ascii="Times New Roman" w:eastAsiaTheme="minorEastAsia" w:hAnsi="Times New Roman" w:cs="Times New Roman"/>
          <w:sz w:val="28"/>
          <w:szCs w:val="28"/>
        </w:rPr>
        <w:t>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-3;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;1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e>
        </m:d>
      </m:oMath>
    </w:p>
    <w:p w14:paraId="0F1C0F5A" w14:textId="5B8F6C7A" w:rsidR="00C96728" w:rsidRDefault="00C96728" w:rsidP="00C96728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+5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5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+5;9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d>
      </m:oMath>
    </w:p>
    <w:p w14:paraId="428599E1" w14:textId="299D8A3E" w:rsidR="00C96728" w:rsidRDefault="00C96728" w:rsidP="00C96728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;2;4;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;8;14</m:t>
            </m:r>
          </m:e>
        </m:d>
      </m:oMath>
    </w:p>
    <w:p w14:paraId="14A25CA5" w14:textId="3D3A054C" w:rsidR="00E26887" w:rsidRPr="004A22D0" w:rsidRDefault="00C96728" w:rsidP="004A22D0">
      <w:pPr>
        <w:pStyle w:val="ListParagraph"/>
        <w:spacing w:line="240" w:lineRule="auto"/>
        <w:ind w:left="4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ậy: n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;2;4;6;8;14</m:t>
            </m:r>
          </m:e>
        </m:d>
      </m:oMath>
    </w:p>
    <w:p w14:paraId="33C8D0F4" w14:textId="77777777" w:rsidR="00E26887" w:rsidRPr="004248B3" w:rsidRDefault="00E26887" w:rsidP="00E2688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4248B3">
        <w:rPr>
          <w:rFonts w:ascii="Times New Roman" w:hAnsi="Times New Roman" w:cs="Times New Roman"/>
          <w:b/>
          <w:bCs/>
          <w:sz w:val="28"/>
          <w:szCs w:val="28"/>
        </w:rPr>
        <w:t>Bài 5: Tìm số nguyên x,y, biết:</w:t>
      </w:r>
    </w:p>
    <w:p w14:paraId="3A04DE28" w14:textId="7CA87E6E" w:rsidR="00E26887" w:rsidRDefault="00E26887" w:rsidP="004A22D0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4A22D0">
        <w:rPr>
          <w:rFonts w:ascii="Times New Roman" w:hAnsi="Times New Roman" w:cs="Times New Roman"/>
          <w:sz w:val="28"/>
          <w:szCs w:val="28"/>
        </w:rPr>
        <w:t>y. (x – 2)= 3</w:t>
      </w:r>
    </w:p>
    <w:p w14:paraId="67072C22" w14:textId="0C00852A" w:rsidR="002217EF" w:rsidRPr="002217EF" w:rsidRDefault="002217EF" w:rsidP="002217EF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Ư(3)</w:t>
      </w:r>
    </w:p>
    <w:p w14:paraId="0B016564" w14:textId="2C17780B" w:rsidR="002217EF" w:rsidRPr="002217EF" w:rsidRDefault="002217EF" w:rsidP="002217EF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y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;-1;1;3</m:t>
            </m:r>
          </m:e>
        </m:d>
      </m:oMath>
    </w:p>
    <w:p w14:paraId="1B650448" w14:textId="6E247D6C" w:rsidR="002217EF" w:rsidRDefault="002217EF" w:rsidP="002217EF">
      <w:pPr>
        <w:pStyle w:val="ListParagraph"/>
        <w:spacing w:line="240" w:lineRule="auto"/>
        <w:ind w:left="108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Lập bảng: 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809"/>
        <w:gridCol w:w="1795"/>
        <w:gridCol w:w="1795"/>
        <w:gridCol w:w="1795"/>
        <w:gridCol w:w="1796"/>
      </w:tblGrid>
      <w:tr w:rsidR="00E02C99" w14:paraId="07BD53E6" w14:textId="77777777" w:rsidTr="00811993">
        <w:tc>
          <w:tcPr>
            <w:tcW w:w="2059" w:type="dxa"/>
          </w:tcPr>
          <w:p w14:paraId="02B0179C" w14:textId="5FD69A9C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2059" w:type="dxa"/>
          </w:tcPr>
          <w:p w14:paraId="38867D4F" w14:textId="013D0712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2059" w:type="dxa"/>
          </w:tcPr>
          <w:p w14:paraId="1A821E0A" w14:textId="76977260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059" w:type="dxa"/>
          </w:tcPr>
          <w:p w14:paraId="0CC7240D" w14:textId="22C4D536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60" w:type="dxa"/>
          </w:tcPr>
          <w:p w14:paraId="4EBEC5F6" w14:textId="743443C4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02C99" w14:paraId="78283D83" w14:textId="77777777" w:rsidTr="00811993">
        <w:tc>
          <w:tcPr>
            <w:tcW w:w="2059" w:type="dxa"/>
          </w:tcPr>
          <w:p w14:paraId="054856C1" w14:textId="1FB01D07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-2</w:t>
            </w:r>
          </w:p>
        </w:tc>
        <w:tc>
          <w:tcPr>
            <w:tcW w:w="2059" w:type="dxa"/>
          </w:tcPr>
          <w:p w14:paraId="4334E66E" w14:textId="142B9952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059" w:type="dxa"/>
          </w:tcPr>
          <w:p w14:paraId="5F78EC44" w14:textId="56C0A2AD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2059" w:type="dxa"/>
          </w:tcPr>
          <w:p w14:paraId="3D0CD288" w14:textId="372D9E11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060" w:type="dxa"/>
          </w:tcPr>
          <w:p w14:paraId="2FF57F7A" w14:textId="6C15B622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02C99" w14:paraId="2FFB897F" w14:textId="77777777" w:rsidTr="00811993">
        <w:tc>
          <w:tcPr>
            <w:tcW w:w="2059" w:type="dxa"/>
          </w:tcPr>
          <w:p w14:paraId="3ACCD4C2" w14:textId="425666FD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2059" w:type="dxa"/>
          </w:tcPr>
          <w:p w14:paraId="5F0AEE37" w14:textId="17F92CE4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59" w:type="dxa"/>
          </w:tcPr>
          <w:p w14:paraId="4161A8B8" w14:textId="0E439C37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059" w:type="dxa"/>
          </w:tcPr>
          <w:p w14:paraId="5A927488" w14:textId="52CCA5FF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60" w:type="dxa"/>
          </w:tcPr>
          <w:p w14:paraId="3F8D6F81" w14:textId="10091470" w:rsidR="00E02C99" w:rsidRDefault="00E02C99" w:rsidP="002217EF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14:paraId="08EC7A52" w14:textId="49E2AA91" w:rsidR="002217EF" w:rsidRPr="004A22D0" w:rsidRDefault="00E02C99" w:rsidP="002217EF">
      <w:pPr>
        <w:pStyle w:val="ListParagraph"/>
        <w:spacing w:line="240" w:lineRule="auto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các cặp số x,y là: (1;-3)</w:t>
      </w:r>
      <w:r w:rsidR="004D5059">
        <w:rPr>
          <w:rFonts w:ascii="Times New Roman" w:hAnsi="Times New Roman" w:cs="Times New Roman"/>
          <w:sz w:val="28"/>
          <w:szCs w:val="28"/>
        </w:rPr>
        <w:t>; (-1;-1); (5;1); (3;3)</w:t>
      </w:r>
    </w:p>
    <w:p w14:paraId="67CB833D" w14:textId="2EA5A29C" w:rsidR="00E26887" w:rsidRPr="00901B22" w:rsidRDefault="00E26887" w:rsidP="002217EF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 5x</m:t>
        </m:r>
      </m:oMath>
    </w:p>
    <w:p w14:paraId="235C04C7" w14:textId="0EC47F38" w:rsidR="00901B22" w:rsidRDefault="00901B22" w:rsidP="00901B22">
      <w:pPr>
        <w:pStyle w:val="ListParagraph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Vì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≥0;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≥0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nên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≥0</m:t>
        </m:r>
      </m:oMath>
    </w:p>
    <w:p w14:paraId="57746DEB" w14:textId="45462BF1" w:rsidR="00035EB5" w:rsidRPr="00E97394" w:rsidRDefault="00901B22" w:rsidP="00E97394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x</w:t>
      </w:r>
      <m:oMath>
        <m:r>
          <w:rPr>
            <w:rFonts w:ascii="Cambria Math" w:hAnsi="Cambria Math" w:cs="Times New Roman"/>
            <w:sz w:val="28"/>
            <w:szCs w:val="28"/>
          </w:rPr>
          <m:t>≥</m:t>
        </m:r>
        <m:r>
          <w:rPr>
            <w:rFonts w:ascii="Cambria Math" w:hAnsi="Cambria Math" w:cs="Times New Roman"/>
            <w:sz w:val="28"/>
            <w:szCs w:val="28"/>
          </w:rPr>
          <m:t>0</m:t>
        </m:r>
      </m:oMath>
    </w:p>
    <w:p w14:paraId="30109B43" w14:textId="18383D73" w:rsidR="00E97394" w:rsidRPr="00E97394" w:rsidRDefault="00E97394" w:rsidP="0095310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x+2&gt;0=&gt;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>= x+2</w:t>
      </w:r>
    </w:p>
    <w:p w14:paraId="409A363A" w14:textId="656D3AD6" w:rsidR="00E97394" w:rsidRDefault="00E97394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+ </w:t>
      </w:r>
      <w:r w:rsidR="0085545B">
        <w:rPr>
          <w:rFonts w:ascii="Times New Roman" w:hAnsi="Times New Roman" w:cs="Times New Roman"/>
          <w:sz w:val="28"/>
          <w:szCs w:val="28"/>
        </w:rPr>
        <w:t xml:space="preserve">4&gt;0 =&gt;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x+4</m:t>
        </m:r>
      </m:oMath>
    </w:p>
    <w:p w14:paraId="2A77164F" w14:textId="64B1C45C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ậy: x+2+x+4= 5x</w:t>
      </w:r>
    </w:p>
    <w:p w14:paraId="12C6D996" w14:textId="52482960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x+6= 5x</w:t>
      </w:r>
    </w:p>
    <w:p w14:paraId="35683BCA" w14:textId="29481C12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=5x-2x</w:t>
      </w:r>
    </w:p>
    <w:p w14:paraId="4E69A0ED" w14:textId="0689153E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=3x</w:t>
      </w:r>
    </w:p>
    <w:p w14:paraId="5400A91D" w14:textId="78D6911D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x = 6:3</w:t>
      </w:r>
    </w:p>
    <w:p w14:paraId="5A89FF84" w14:textId="5E0C3B07" w:rsidR="0085545B" w:rsidRDefault="0085545B" w:rsidP="0095310D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x = 2</w:t>
      </w:r>
    </w:p>
    <w:p w14:paraId="16416AD0" w14:textId="72529169" w:rsidR="0085545B" w:rsidRPr="00E97394" w:rsidRDefault="0085545B" w:rsidP="0095310D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vậy x</w:t>
      </w:r>
      <w:r w:rsidR="0095310D">
        <w:rPr>
          <w:rFonts w:ascii="Times New Roman" w:eastAsiaTheme="minorEastAsia" w:hAnsi="Times New Roman" w:cs="Times New Roman"/>
          <w:sz w:val="28"/>
          <w:szCs w:val="28"/>
        </w:rPr>
        <w:t>= 2</w:t>
      </w:r>
    </w:p>
    <w:sectPr w:rsidR="0085545B" w:rsidRPr="00E97394" w:rsidSect="004A54D4">
      <w:pgSz w:w="12240" w:h="15840"/>
      <w:pgMar w:top="576" w:right="720" w:bottom="5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93F6A"/>
    <w:multiLevelType w:val="hybridMultilevel"/>
    <w:tmpl w:val="D2F492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23E1F"/>
    <w:multiLevelType w:val="hybridMultilevel"/>
    <w:tmpl w:val="D2162B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43212A"/>
    <w:multiLevelType w:val="hybridMultilevel"/>
    <w:tmpl w:val="A3B03CD8"/>
    <w:lvl w:ilvl="0" w:tplc="B7B41A5C">
      <w:start w:val="5"/>
      <w:numFmt w:val="bullet"/>
      <w:lvlText w:val=""/>
      <w:lvlJc w:val="left"/>
      <w:pPr>
        <w:ind w:left="108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0AE07A0"/>
    <w:multiLevelType w:val="hybridMultilevel"/>
    <w:tmpl w:val="52CE31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C6F25B9"/>
    <w:multiLevelType w:val="hybridMultilevel"/>
    <w:tmpl w:val="64FEDD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3AF5FFE"/>
    <w:multiLevelType w:val="hybridMultilevel"/>
    <w:tmpl w:val="F46A33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257540"/>
    <w:multiLevelType w:val="hybridMultilevel"/>
    <w:tmpl w:val="55062DDC"/>
    <w:lvl w:ilvl="0" w:tplc="44327DA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1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6887"/>
    <w:rsid w:val="000350F4"/>
    <w:rsid w:val="000C450A"/>
    <w:rsid w:val="001352B7"/>
    <w:rsid w:val="00156F33"/>
    <w:rsid w:val="002217EF"/>
    <w:rsid w:val="00247193"/>
    <w:rsid w:val="003A2D0B"/>
    <w:rsid w:val="004629CC"/>
    <w:rsid w:val="004A22D0"/>
    <w:rsid w:val="004A54D4"/>
    <w:rsid w:val="004D5059"/>
    <w:rsid w:val="00554F50"/>
    <w:rsid w:val="00561396"/>
    <w:rsid w:val="005E6AA7"/>
    <w:rsid w:val="00624732"/>
    <w:rsid w:val="0068260F"/>
    <w:rsid w:val="00692904"/>
    <w:rsid w:val="0069508C"/>
    <w:rsid w:val="006E1E4C"/>
    <w:rsid w:val="00733241"/>
    <w:rsid w:val="007435AE"/>
    <w:rsid w:val="00811993"/>
    <w:rsid w:val="0085545B"/>
    <w:rsid w:val="00872630"/>
    <w:rsid w:val="00901B22"/>
    <w:rsid w:val="00902033"/>
    <w:rsid w:val="0095310D"/>
    <w:rsid w:val="009573AD"/>
    <w:rsid w:val="00981FE0"/>
    <w:rsid w:val="009E60AF"/>
    <w:rsid w:val="009F1B2D"/>
    <w:rsid w:val="00A67B9D"/>
    <w:rsid w:val="00A87385"/>
    <w:rsid w:val="00AD01C4"/>
    <w:rsid w:val="00AF61D9"/>
    <w:rsid w:val="00B824F0"/>
    <w:rsid w:val="00C96728"/>
    <w:rsid w:val="00CC081F"/>
    <w:rsid w:val="00CF37C0"/>
    <w:rsid w:val="00D000AB"/>
    <w:rsid w:val="00E00AF5"/>
    <w:rsid w:val="00E02C99"/>
    <w:rsid w:val="00E11507"/>
    <w:rsid w:val="00E26887"/>
    <w:rsid w:val="00E75A34"/>
    <w:rsid w:val="00E97394"/>
    <w:rsid w:val="00F12855"/>
    <w:rsid w:val="00F309A5"/>
    <w:rsid w:val="00F42011"/>
    <w:rsid w:val="00F54398"/>
    <w:rsid w:val="00FF3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EB3731"/>
  <w15:chartTrackingRefBased/>
  <w15:docId w15:val="{874F630B-5C88-4003-80AD-E2352EFB4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268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6887"/>
    <w:pPr>
      <w:ind w:left="720"/>
      <w:contextualSpacing/>
    </w:pPr>
  </w:style>
  <w:style w:type="table" w:styleId="TableGrid">
    <w:name w:val="Table Grid"/>
    <w:basedOn w:val="TableNormal"/>
    <w:uiPriority w:val="59"/>
    <w:unhideWhenUsed/>
    <w:rsid w:val="00E268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E1E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4</Pages>
  <Words>435</Words>
  <Characters>248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Colin</dc:creator>
  <cp:keywords/>
  <dc:description/>
  <cp:lastModifiedBy>Nguyen Colin</cp:lastModifiedBy>
  <cp:revision>2</cp:revision>
  <dcterms:created xsi:type="dcterms:W3CDTF">2020-02-23T23:22:00Z</dcterms:created>
  <dcterms:modified xsi:type="dcterms:W3CDTF">2020-02-24T01:17:00Z</dcterms:modified>
</cp:coreProperties>
</file>